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199D" w:rsidRDefault="00786B7B">
      <w:pPr>
        <w:rPr>
          <w:noProof/>
          <w:vertAlign w:val="superscript"/>
        </w:rPr>
      </w:pPr>
      <w:r>
        <w:rPr>
          <w:noProof/>
        </w:rPr>
        <w:t>PROOFS</w:t>
      </w:r>
      <w:r w:rsidR="00D5199D">
        <w:rPr>
          <w:noProof/>
        </w:rPr>
        <w:t xml:space="preserve"> </w:t>
      </w:r>
      <w:r>
        <w:rPr>
          <w:noProof/>
        </w:rPr>
        <w:t>USING</w:t>
      </w:r>
      <w:r w:rsidR="00D5199D">
        <w:rPr>
          <w:noProof/>
        </w:rPr>
        <w:t xml:space="preserve"> CONGRUENT TRIANGLES</w:t>
      </w:r>
      <w:r w:rsidR="00D5199D">
        <w:rPr>
          <w:noProof/>
        </w:rPr>
        <w:tab/>
      </w:r>
      <w:r w:rsidR="00D5199D">
        <w:rPr>
          <w:noProof/>
        </w:rPr>
        <w:tab/>
      </w:r>
      <w:r w:rsidR="00D5199D">
        <w:rPr>
          <w:noProof/>
        </w:rPr>
        <w:tab/>
        <w:t>Name __________________  2</w:t>
      </w:r>
      <w:r w:rsidR="00D5199D" w:rsidRPr="00D5199D">
        <w:rPr>
          <w:noProof/>
          <w:vertAlign w:val="superscript"/>
        </w:rPr>
        <w:t>nd</w:t>
      </w:r>
      <w:r w:rsidR="00D5199D">
        <w:rPr>
          <w:noProof/>
        </w:rPr>
        <w:t xml:space="preserve">  3</w:t>
      </w:r>
      <w:r w:rsidR="00D5199D" w:rsidRPr="00D5199D">
        <w:rPr>
          <w:noProof/>
          <w:vertAlign w:val="superscript"/>
        </w:rPr>
        <w:t>rd</w:t>
      </w:r>
      <w:r w:rsidR="00D5199D">
        <w:rPr>
          <w:noProof/>
        </w:rPr>
        <w:t xml:space="preserve">  4</w:t>
      </w:r>
      <w:r w:rsidR="00D5199D" w:rsidRPr="00D5199D">
        <w:rPr>
          <w:noProof/>
          <w:vertAlign w:val="superscript"/>
        </w:rPr>
        <w:t>th</w:t>
      </w:r>
    </w:p>
    <w:p w:rsidR="00AD149D" w:rsidRPr="00AD149D" w:rsidRDefault="00AD149D" w:rsidP="00AD149D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7E2C6CE9" wp14:editId="095B353D">
            <wp:simplePos x="0" y="0"/>
            <wp:positionH relativeFrom="margin">
              <wp:posOffset>409575</wp:posOffset>
            </wp:positionH>
            <wp:positionV relativeFrom="paragraph">
              <wp:posOffset>9525</wp:posOffset>
            </wp:positionV>
            <wp:extent cx="3219450" cy="1225550"/>
            <wp:effectExtent l="0" t="0" r="0" b="0"/>
            <wp:wrapTight wrapText="bothSides">
              <wp:wrapPolygon edited="0">
                <wp:start x="0" y="0"/>
                <wp:lineTo x="0" y="21152"/>
                <wp:lineTo x="21472" y="21152"/>
                <wp:lineTo x="21472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1.</w:t>
      </w:r>
      <w:r w:rsidRPr="00AD149D">
        <w:rPr>
          <w:noProof/>
        </w:rPr>
        <w:t xml:space="preserve"> </w:t>
      </w:r>
    </w:p>
    <w:p w:rsidR="00AD149D" w:rsidRDefault="00AD149D" w:rsidP="00AD149D">
      <w:pPr>
        <w:rPr>
          <w:noProof/>
          <w:vertAlign w:val="superscript"/>
        </w:rPr>
      </w:pPr>
    </w:p>
    <w:p w:rsidR="00AD149D" w:rsidRPr="00AD149D" w:rsidRDefault="00AD149D" w:rsidP="00AD149D">
      <w:pPr>
        <w:rPr>
          <w:noProof/>
          <w:vertAlign w:val="superscript"/>
        </w:rPr>
      </w:pP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  <w:vertAlign w:val="superscript"/>
        </w:rPr>
      </w:pPr>
    </w:p>
    <w:p w:rsidR="00AD149D" w:rsidRPr="00AD149D" w:rsidRDefault="00AD149D">
      <w:pPr>
        <w:rPr>
          <w:noProof/>
        </w:rPr>
      </w:pPr>
    </w:p>
    <w:p w:rsidR="00AD149D" w:rsidRPr="00AD149D" w:rsidRDefault="00AD149D">
      <w:pPr>
        <w:rPr>
          <w:noProof/>
        </w:rPr>
      </w:pPr>
    </w:p>
    <w:p w:rsidR="00AD149D" w:rsidRPr="00AD149D" w:rsidRDefault="00AD149D">
      <w:pPr>
        <w:rPr>
          <w:noProof/>
        </w:rPr>
      </w:pPr>
    </w:p>
    <w:p w:rsidR="00AD149D" w:rsidRPr="00AD149D" w:rsidRDefault="00AB0C94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82D385" wp14:editId="63F9372F">
                <wp:simplePos x="0" y="0"/>
                <wp:positionH relativeFrom="column">
                  <wp:posOffset>2857500</wp:posOffset>
                </wp:positionH>
                <wp:positionV relativeFrom="paragraph">
                  <wp:posOffset>29845</wp:posOffset>
                </wp:positionV>
                <wp:extent cx="752475" cy="876300"/>
                <wp:effectExtent l="19050" t="19050" r="47625" b="19050"/>
                <wp:wrapNone/>
                <wp:docPr id="10" name="Isosceles Tri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876300"/>
                        </a:xfrm>
                        <a:prstGeom prst="triangl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678C4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0" o:spid="_x0000_s1026" type="#_x0000_t5" style="position:absolute;margin-left:225pt;margin-top:2.35pt;width:59.25pt;height:6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" fillcolor="white [3201]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DB71528" wp14:editId="63B36C1B">
                <wp:simplePos x="0" y="0"/>
                <wp:positionH relativeFrom="column">
                  <wp:posOffset>3228975</wp:posOffset>
                </wp:positionH>
                <wp:positionV relativeFrom="paragraph">
                  <wp:posOffset>86995</wp:posOffset>
                </wp:positionV>
                <wp:extent cx="9525" cy="828675"/>
                <wp:effectExtent l="0" t="0" r="28575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8286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A8650E" id="Straight Connector 11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4.25pt,6.85pt" to="255pt,7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" strokecolor="black [3200]" strokeweight=".5pt">
                <v:stroke joinstyle="miter"/>
              </v:line>
            </w:pict>
          </mc:Fallback>
        </mc:AlternateContent>
      </w:r>
    </w:p>
    <w:p w:rsidR="00AD149D" w:rsidRPr="00AD149D" w:rsidRDefault="00AD149D">
      <w:pPr>
        <w:rPr>
          <w:noProof/>
        </w:rPr>
      </w:pPr>
      <w:r w:rsidRPr="00AD149D">
        <w:rPr>
          <w:noProof/>
        </w:rPr>
        <w:t xml:space="preserve">2.  </w:t>
      </w:r>
      <w:r>
        <w:rPr>
          <w:noProof/>
        </w:rPr>
        <w:t xml:space="preserve">Given:  </w:t>
      </w:r>
      <w:r w:rsidR="00AB0C94" w:rsidRPr="00AD149D">
        <w:rPr>
          <w:position w:val="-30"/>
          <w:sz w:val="20"/>
          <w:szCs w:val="20"/>
        </w:rPr>
        <w:object w:dxaOrig="2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31.5pt" o:ole="">
            <v:imagedata r:id="rId8" o:title=""/>
          </v:shape>
          <o:OLEObject Type="Embed" ProgID="Equation.DSMT4" ShapeID="_x0000_i1025" DrawAspect="Content" ObjectID="_1538469522" r:id="rId9"/>
        </w:object>
      </w: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</w:rPr>
      </w:pPr>
    </w:p>
    <w:p w:rsidR="00786B7B" w:rsidRDefault="00786B7B">
      <w:pPr>
        <w:rPr>
          <w:noProof/>
        </w:rPr>
      </w:pPr>
    </w:p>
    <w:p w:rsidR="009F2D26" w:rsidRDefault="009F2D26">
      <w:pPr>
        <w:rPr>
          <w:noProof/>
        </w:rPr>
      </w:pPr>
    </w:p>
    <w:p w:rsidR="009F2D26" w:rsidRDefault="009F2D26">
      <w:pPr>
        <w:rPr>
          <w:noProof/>
        </w:rPr>
      </w:pPr>
    </w:p>
    <w:p w:rsidR="00786B7B" w:rsidRDefault="00786B7B">
      <w:pPr>
        <w:rPr>
          <w:noProof/>
        </w:rPr>
      </w:pPr>
    </w:p>
    <w:p w:rsidR="00786B7B" w:rsidRDefault="00786B7B">
      <w:pPr>
        <w:rPr>
          <w:noProof/>
        </w:rPr>
      </w:pPr>
    </w:p>
    <w:p w:rsidR="00786B7B" w:rsidRPr="00786B7B" w:rsidRDefault="009F2D26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1FF4CE61" wp14:editId="0D9E2B72">
            <wp:simplePos x="0" y="0"/>
            <wp:positionH relativeFrom="margin">
              <wp:posOffset>371475</wp:posOffset>
            </wp:positionH>
            <wp:positionV relativeFrom="paragraph">
              <wp:posOffset>166370</wp:posOffset>
            </wp:positionV>
            <wp:extent cx="3067050" cy="704850"/>
            <wp:effectExtent l="0" t="0" r="0" b="0"/>
            <wp:wrapTight wrapText="bothSides">
              <wp:wrapPolygon edited="0">
                <wp:start x="0" y="0"/>
                <wp:lineTo x="0" y="21016"/>
                <wp:lineTo x="21466" y="21016"/>
                <wp:lineTo x="21466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149D" w:rsidRPr="00786B7B" w:rsidRDefault="00786B7B">
      <w:pPr>
        <w:rPr>
          <w:noProof/>
        </w:rPr>
      </w:pPr>
      <w:r>
        <w:rPr>
          <w:noProof/>
        </w:rPr>
        <w:t>3.</w:t>
      </w: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</w:rPr>
      </w:pPr>
    </w:p>
    <w:p w:rsidR="00786B7B" w:rsidRDefault="00786B7B">
      <w:pPr>
        <w:rPr>
          <w:noProof/>
        </w:rPr>
      </w:pPr>
    </w:p>
    <w:p w:rsidR="00786B7B" w:rsidRDefault="00786B7B">
      <w:pPr>
        <w:rPr>
          <w:noProof/>
        </w:rPr>
      </w:pPr>
    </w:p>
    <w:p w:rsidR="00786B7B" w:rsidRDefault="00786B7B">
      <w:pPr>
        <w:rPr>
          <w:noProof/>
        </w:rPr>
      </w:pPr>
    </w:p>
    <w:p w:rsidR="00786B7B" w:rsidRDefault="00786B7B">
      <w:pPr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0F3BE6DE" wp14:editId="08149C75">
            <wp:simplePos x="0" y="0"/>
            <wp:positionH relativeFrom="margin">
              <wp:posOffset>828675</wp:posOffset>
            </wp:positionH>
            <wp:positionV relativeFrom="paragraph">
              <wp:posOffset>6350</wp:posOffset>
            </wp:positionV>
            <wp:extent cx="3724275" cy="1044575"/>
            <wp:effectExtent l="0" t="0" r="9525" b="3175"/>
            <wp:wrapTight wrapText="bothSides">
              <wp:wrapPolygon edited="0">
                <wp:start x="0" y="0"/>
                <wp:lineTo x="0" y="21272"/>
                <wp:lineTo x="21545" y="21272"/>
                <wp:lineTo x="21545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044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4.</w:t>
      </w:r>
    </w:p>
    <w:p w:rsidR="00786B7B" w:rsidRDefault="00786B7B">
      <w:pPr>
        <w:rPr>
          <w:noProof/>
        </w:rPr>
      </w:pPr>
    </w:p>
    <w:p w:rsidR="0011214A" w:rsidRDefault="0011214A">
      <w:pPr>
        <w:rPr>
          <w:noProof/>
        </w:rPr>
      </w:pPr>
    </w:p>
    <w:p w:rsidR="0011214A" w:rsidRDefault="0011214A">
      <w:pPr>
        <w:rPr>
          <w:noProof/>
        </w:rPr>
      </w:pPr>
    </w:p>
    <w:p w:rsidR="0011214A" w:rsidRDefault="0011214A"/>
    <w:p w:rsidR="0011214A" w:rsidRDefault="0011214A"/>
    <w:p w:rsidR="0011214A" w:rsidRDefault="0011214A"/>
    <w:p w:rsidR="0011214A" w:rsidRDefault="0011214A"/>
    <w:p w:rsidR="0011214A" w:rsidRDefault="0011214A"/>
    <w:p w:rsidR="0011214A" w:rsidRDefault="0011214A"/>
    <w:p w:rsidR="0011214A" w:rsidRDefault="0011214A"/>
    <w:p w:rsidR="009F2D26" w:rsidRDefault="009F2D26"/>
    <w:p w:rsidR="009F2D26" w:rsidRDefault="009F2D26"/>
    <w:p w:rsidR="00786B7B" w:rsidRDefault="00786B7B"/>
    <w:p w:rsidR="0011214A" w:rsidRDefault="0011214A"/>
    <w:p w:rsidR="00786B7B" w:rsidRDefault="00786B7B"/>
    <w:p w:rsidR="00786B7B" w:rsidRDefault="00786B7B">
      <w:r>
        <w:rPr>
          <w:noProof/>
        </w:rPr>
        <w:drawing>
          <wp:anchor distT="0" distB="0" distL="114300" distR="114300" simplePos="0" relativeHeight="251672576" behindDoc="1" locked="0" layoutInCell="1" allowOverlap="1" wp14:anchorId="48ECEE13" wp14:editId="44761902">
            <wp:simplePos x="0" y="0"/>
            <wp:positionH relativeFrom="margin">
              <wp:posOffset>819150</wp:posOffset>
            </wp:positionH>
            <wp:positionV relativeFrom="paragraph">
              <wp:posOffset>10795</wp:posOffset>
            </wp:positionV>
            <wp:extent cx="4143375" cy="1009650"/>
            <wp:effectExtent l="0" t="0" r="9525" b="0"/>
            <wp:wrapTight wrapText="bothSides">
              <wp:wrapPolygon edited="0">
                <wp:start x="0" y="0"/>
                <wp:lineTo x="0" y="21192"/>
                <wp:lineTo x="21550" y="21192"/>
                <wp:lineTo x="2155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5.</w:t>
      </w:r>
    </w:p>
    <w:p w:rsidR="0011214A" w:rsidRDefault="0011214A"/>
    <w:p w:rsidR="0011214A" w:rsidRDefault="0011214A"/>
    <w:p w:rsidR="0011214A" w:rsidRDefault="0011214A"/>
    <w:p w:rsidR="00786B7B" w:rsidRDefault="00786B7B"/>
    <w:p w:rsidR="00786B7B" w:rsidRDefault="00786B7B"/>
    <w:p w:rsidR="00786B7B" w:rsidRDefault="00786B7B"/>
    <w:p w:rsidR="00786B7B" w:rsidRDefault="00786B7B"/>
    <w:p w:rsidR="00786B7B" w:rsidRDefault="00786B7B"/>
    <w:p w:rsidR="00786B7B" w:rsidRDefault="00786B7B"/>
    <w:p w:rsidR="00786B7B" w:rsidRDefault="00786B7B"/>
    <w:p w:rsidR="00786B7B" w:rsidRDefault="00786B7B"/>
    <w:p w:rsidR="00786B7B" w:rsidRDefault="00786B7B"/>
    <w:p w:rsidR="0011214A" w:rsidRDefault="00786B7B"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02087AE1" wp14:editId="1A5EC682">
            <wp:simplePos x="0" y="0"/>
            <wp:positionH relativeFrom="margin">
              <wp:posOffset>876300</wp:posOffset>
            </wp:positionH>
            <wp:positionV relativeFrom="paragraph">
              <wp:posOffset>0</wp:posOffset>
            </wp:positionV>
            <wp:extent cx="3514725" cy="1533525"/>
            <wp:effectExtent l="0" t="0" r="9525" b="9525"/>
            <wp:wrapTight wrapText="bothSides">
              <wp:wrapPolygon edited="0">
                <wp:start x="0" y="0"/>
                <wp:lineTo x="0" y="21466"/>
                <wp:lineTo x="21541" y="21466"/>
                <wp:lineTo x="2154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400C">
        <w:t>6</w:t>
      </w:r>
      <w:r>
        <w:t>.</w:t>
      </w:r>
    </w:p>
    <w:p w:rsidR="0011214A" w:rsidRDefault="0011214A"/>
    <w:p w:rsidR="0011214A" w:rsidRDefault="0011214A"/>
    <w:p w:rsidR="0011214A" w:rsidRDefault="0011214A"/>
    <w:p w:rsidR="00786B7B" w:rsidRDefault="00786B7B"/>
    <w:p w:rsidR="00786B7B" w:rsidRDefault="00786B7B"/>
    <w:p w:rsidR="00786B7B" w:rsidRDefault="00786B7B"/>
    <w:p w:rsidR="0011214A" w:rsidRDefault="0011214A"/>
    <w:p w:rsidR="0011214A" w:rsidRDefault="0011214A"/>
    <w:p w:rsidR="0011214A" w:rsidRDefault="0011214A"/>
    <w:p w:rsidR="0011214A" w:rsidRDefault="0011214A"/>
    <w:p w:rsidR="00786B7B" w:rsidRDefault="00786B7B"/>
    <w:p w:rsidR="0011214A" w:rsidRDefault="0011214A"/>
    <w:p w:rsidR="0011214A" w:rsidRDefault="0011214A"/>
    <w:p w:rsidR="0022352E" w:rsidRDefault="00786B7B">
      <w:r>
        <w:rPr>
          <w:noProof/>
        </w:rPr>
        <w:drawing>
          <wp:anchor distT="0" distB="0" distL="114300" distR="114300" simplePos="0" relativeHeight="251664384" behindDoc="1" locked="0" layoutInCell="1" allowOverlap="1" wp14:anchorId="2A68673C" wp14:editId="024D33A8">
            <wp:simplePos x="0" y="0"/>
            <wp:positionH relativeFrom="margin">
              <wp:posOffset>809625</wp:posOffset>
            </wp:positionH>
            <wp:positionV relativeFrom="paragraph">
              <wp:posOffset>49530</wp:posOffset>
            </wp:positionV>
            <wp:extent cx="3067050" cy="1323340"/>
            <wp:effectExtent l="0" t="0" r="0" b="0"/>
            <wp:wrapTight wrapText="bothSides">
              <wp:wrapPolygon edited="0">
                <wp:start x="0" y="0"/>
                <wp:lineTo x="0" y="21144"/>
                <wp:lineTo x="21466" y="21144"/>
                <wp:lineTo x="2146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323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400C">
        <w:t>7</w:t>
      </w:r>
      <w:bookmarkStart w:id="0" w:name="_GoBack"/>
      <w:bookmarkEnd w:id="0"/>
      <w:r>
        <w:t>.</w:t>
      </w:r>
    </w:p>
    <w:sectPr w:rsidR="002235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214A" w:rsidRDefault="0011214A" w:rsidP="0011214A">
      <w:pPr>
        <w:spacing w:after="0" w:line="240" w:lineRule="auto"/>
      </w:pPr>
      <w:r>
        <w:separator/>
      </w:r>
    </w:p>
  </w:endnote>
  <w:endnote w:type="continuationSeparator" w:id="0">
    <w:p w:rsidR="0011214A" w:rsidRDefault="0011214A" w:rsidP="001121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214A" w:rsidRDefault="0011214A" w:rsidP="0011214A">
      <w:pPr>
        <w:spacing w:after="0" w:line="240" w:lineRule="auto"/>
      </w:pPr>
      <w:r>
        <w:separator/>
      </w:r>
    </w:p>
  </w:footnote>
  <w:footnote w:type="continuationSeparator" w:id="0">
    <w:p w:rsidR="0011214A" w:rsidRDefault="0011214A" w:rsidP="001121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B402B"/>
    <w:multiLevelType w:val="hybridMultilevel"/>
    <w:tmpl w:val="678A75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214A"/>
    <w:rsid w:val="0011214A"/>
    <w:rsid w:val="0022352E"/>
    <w:rsid w:val="00786B7B"/>
    <w:rsid w:val="009F2D26"/>
    <w:rsid w:val="00AB0C94"/>
    <w:rsid w:val="00AD149D"/>
    <w:rsid w:val="00D1400C"/>
    <w:rsid w:val="00D51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B2521FF"/>
  <w15:chartTrackingRefBased/>
  <w15:docId w15:val="{9CD05069-8750-4582-A671-714A85371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21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214A"/>
  </w:style>
  <w:style w:type="paragraph" w:styleId="Footer">
    <w:name w:val="footer"/>
    <w:basedOn w:val="Normal"/>
    <w:link w:val="FooterChar"/>
    <w:uiPriority w:val="99"/>
    <w:unhideWhenUsed/>
    <w:rsid w:val="001121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214A"/>
  </w:style>
  <w:style w:type="paragraph" w:styleId="BalloonText">
    <w:name w:val="Balloon Text"/>
    <w:basedOn w:val="Normal"/>
    <w:link w:val="BalloonTextChar"/>
    <w:uiPriority w:val="99"/>
    <w:semiHidden/>
    <w:unhideWhenUsed/>
    <w:rsid w:val="00D5199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99D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D14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30</Words>
  <Characters>17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4</cp:revision>
  <cp:lastPrinted>2016-10-20T14:06:00Z</cp:lastPrinted>
  <dcterms:created xsi:type="dcterms:W3CDTF">2016-10-20T13:03:00Z</dcterms:created>
  <dcterms:modified xsi:type="dcterms:W3CDTF">2016-10-20T16:52:00Z</dcterms:modified>
</cp:coreProperties>
</file>